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16"/>
  </p:notesMasterIdLst>
  <p:sldIdLst>
    <p:sldId id="256" r:id="rId2"/>
    <p:sldId id="258" r:id="rId3"/>
    <p:sldId id="262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0" r:id="rId1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82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CF117F-A94A-4EE7-B840-0A4CA4791290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F75577-7290-4EF6-82BA-676913737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80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F9BD8B-7207-4173-BDC7-FE3724895528}" type="slidenum">
              <a:rPr lang="en-US">
                <a:latin typeface="Times New Roman" pitchFamily="18" charset="0"/>
              </a:rPr>
              <a:pPr>
                <a:defRPr/>
              </a:pPr>
              <a:t>4</a:t>
            </a:fld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0722A5-6D82-486C-9B5E-568D00F84DA8}" type="slidenum">
              <a:rPr lang="en-US" smtClean="0"/>
              <a:pPr>
                <a:defRPr/>
              </a:pPr>
              <a:t>8</a:t>
            </a:fld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478274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539996"/>
            <a:ext cx="2249424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533138"/>
            <a:ext cx="6784848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3028950"/>
            <a:ext cx="6477000" cy="13716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537528"/>
            <a:ext cx="6705600" cy="51435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4551524"/>
            <a:ext cx="2057400" cy="51435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FD6EAC65-9308-4771-AD6F-AB748E723754}" type="datetime1">
              <a:rPr lang="en-US" smtClean="0"/>
              <a:t>10/31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177404"/>
            <a:ext cx="5867400" cy="273844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171450"/>
            <a:ext cx="838200" cy="28575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85AFF-BD6C-47C9-8EB5-63B7383D7894}" type="datetime1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457201"/>
            <a:ext cx="2057400" cy="4137422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5562600" cy="413742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4686302"/>
            <a:ext cx="2209800" cy="273844"/>
          </a:xfrm>
        </p:spPr>
        <p:txBody>
          <a:bodyPr/>
          <a:lstStyle/>
          <a:p>
            <a:fld id="{78125455-80EB-4824-A90C-A52D83A984CE}" type="datetime1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4686156"/>
            <a:ext cx="5573483" cy="273844"/>
          </a:xfrm>
        </p:spPr>
        <p:txBody>
          <a:bodyPr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51435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457200"/>
            <a:ext cx="228600" cy="46863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40005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056313" y="77787"/>
            <a:ext cx="400050" cy="244476"/>
          </a:xfrm>
        </p:spPr>
        <p:txBody>
          <a:bodyPr/>
          <a:lstStyle/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71450"/>
            <a:ext cx="8153400" cy="74295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1C449-E012-47F9-A321-621B63E4E407}" type="datetime1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00150"/>
            <a:ext cx="8153400" cy="33718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7123113" cy="1254919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143000"/>
            <a:ext cx="9144000" cy="85725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00150"/>
            <a:ext cx="1295400" cy="7429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200150"/>
            <a:ext cx="7772400" cy="7429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200150"/>
            <a:ext cx="7620000" cy="74295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ABAA1-0971-4524-9972-7126F8F336FC}" type="datetime1">
              <a:rPr lang="en-US" smtClean="0"/>
              <a:t>10/31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314450"/>
            <a:ext cx="1295400" cy="526257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NVE PROPRIETARY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192175"/>
            <a:ext cx="38862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192175"/>
            <a:ext cx="38862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809AB9A-B319-42D8-AA73-CD2FCD784F8A}" type="datetime1">
              <a:rPr lang="en-US" smtClean="0"/>
              <a:t>10/31/20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NVE PROPRIETARY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4787"/>
            <a:ext cx="8153400" cy="652463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1828800"/>
            <a:ext cx="3886200" cy="26860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1828800"/>
            <a:ext cx="3886200" cy="26860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5E69CAC-3BB7-4D69-AB86-99F3154D0EF5}" type="datetime1">
              <a:rPr lang="en-US" smtClean="0"/>
              <a:t>10/31/20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314450"/>
            <a:ext cx="3886200" cy="48006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314450"/>
            <a:ext cx="3886200" cy="48006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9D85E-A058-4E09-ACFA-F2771EFE0E03}" type="datetime1">
              <a:rPr lang="en-US" smtClean="0"/>
              <a:t>10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E6BA6-9E7C-4BC7-9D06-0F3569775415}" type="datetime1">
              <a:rPr lang="en-US" smtClean="0"/>
              <a:t>10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4686300"/>
            <a:ext cx="533400" cy="28575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04787"/>
            <a:ext cx="8077200" cy="652463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DB125-BB9C-4B96-B616-C28F15BED6DD}" type="datetime1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314450"/>
            <a:ext cx="1600200" cy="325755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314450"/>
            <a:ext cx="6400800" cy="33147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4114800"/>
            <a:ext cx="7315200" cy="51435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3429000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3497580"/>
            <a:ext cx="1463040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3490722"/>
            <a:ext cx="7598664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486150"/>
            <a:ext cx="7315200" cy="51435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515035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4686300"/>
            <a:ext cx="2667000" cy="273844"/>
          </a:xfrm>
        </p:spPr>
        <p:txBody>
          <a:bodyPr rtlCol="0"/>
          <a:lstStyle/>
          <a:p>
            <a:fld id="{BC571B80-E59D-4D43-AB76-A3BC9FF7416C}" type="datetime1">
              <a:rPr lang="en-US" smtClean="0"/>
              <a:t>10/31/20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3500437"/>
            <a:ext cx="1447800" cy="497684"/>
          </a:xfrm>
        </p:spPr>
        <p:txBody>
          <a:bodyPr rtlCol="0"/>
          <a:lstStyle>
            <a:lvl1pPr>
              <a:defRPr sz="2800"/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4686155"/>
            <a:ext cx="4572000" cy="273844"/>
          </a:xfrm>
        </p:spPr>
        <p:txBody>
          <a:bodyPr rtlCol="0"/>
          <a:lstStyle/>
          <a:p>
            <a:r>
              <a:rPr lang="en-US" smtClean="0"/>
              <a:t>NVE PROPRIETARY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3426714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71450"/>
            <a:ext cx="8153400" cy="74295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200150"/>
            <a:ext cx="8153400" cy="339471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4686300"/>
            <a:ext cx="2667000" cy="273844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9692CD6-23DF-4593-A80C-9E8DE6A33477}" type="datetime1">
              <a:rPr lang="en-US" smtClean="0"/>
              <a:t>10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1" y="4686155"/>
            <a:ext cx="5421083" cy="273844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25830"/>
            <a:ext cx="9144000" cy="24003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960120"/>
            <a:ext cx="533400" cy="1714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960120"/>
            <a:ext cx="8553450" cy="1714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954167"/>
            <a:ext cx="533400" cy="183357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83126A0-DF99-4535-8E33-933ADC5A4C6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ve.com/analogSensors" TargetMode="External"/><Relationship Id="rId2" Type="http://schemas.openxmlformats.org/officeDocument/2006/relationships/hyperlink" Target="https://www.arduino.cc/en/Guide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nsors Challenge Over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 smtClean="0"/>
              <a:t>Joe Davies, PhD</a:t>
            </a:r>
          </a:p>
          <a:p>
            <a:r>
              <a:rPr lang="en-US" dirty="0" err="1" smtClean="0"/>
              <a:t>Quantinuum</a:t>
            </a:r>
            <a:r>
              <a:rPr lang="en-US" dirty="0" smtClean="0"/>
              <a:t>, LL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81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Challeng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257550"/>
            <a:ext cx="8229600" cy="120015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ind an interesting way to utilize sensors</a:t>
            </a:r>
          </a:p>
          <a:p>
            <a:r>
              <a:rPr lang="en-US" dirty="0" smtClean="0"/>
              <a:t>Present solution as a </a:t>
            </a:r>
            <a:r>
              <a:rPr lang="en-US" dirty="0" err="1" smtClean="0"/>
              <a:t>Tiktok</a:t>
            </a:r>
            <a:r>
              <a:rPr lang="en-US" dirty="0" smtClean="0"/>
              <a:t> video</a:t>
            </a:r>
          </a:p>
          <a:p>
            <a:pPr lvl="1"/>
            <a:r>
              <a:rPr lang="en-US" dirty="0" smtClean="0"/>
              <a:t>#mmmsensorschallenge2022</a:t>
            </a:r>
            <a:endParaRPr lang="en-US" dirty="0"/>
          </a:p>
        </p:txBody>
      </p:sp>
      <p:pic>
        <p:nvPicPr>
          <p:cNvPr id="3074" name="Picture 2" descr="C:\Users\jdavies\Desktop\TEMP\aaaIMG_20220110_11134823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1" r="19463"/>
          <a:stretch/>
        </p:blipFill>
        <p:spPr bwMode="auto">
          <a:xfrm rot="5400000">
            <a:off x="3456900" y="662204"/>
            <a:ext cx="1696802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jdavies\Desktop\TEMP\IMG_20220110_11122559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1001" y="1299703"/>
            <a:ext cx="1696802" cy="169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lus 2"/>
          <p:cNvSpPr/>
          <p:nvPr/>
        </p:nvSpPr>
        <p:spPr>
          <a:xfrm>
            <a:off x="1981200" y="1828800"/>
            <a:ext cx="914400" cy="685800"/>
          </a:xfrm>
          <a:prstGeom prst="mathPl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lus 5"/>
          <p:cNvSpPr/>
          <p:nvPr/>
        </p:nvSpPr>
        <p:spPr>
          <a:xfrm>
            <a:off x="5715000" y="1828800"/>
            <a:ext cx="914400" cy="685800"/>
          </a:xfrm>
          <a:prstGeom prst="mathPl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7" name="Picture 5" descr="See the source 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798" y="1299703"/>
            <a:ext cx="2262403" cy="1696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577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1316124"/>
            <a:ext cx="4667250" cy="3293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nso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16593" y="1425402"/>
            <a:ext cx="1236236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agnet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789634"/>
            <a:ext cx="2836033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Unipolar GMR Sensor</a:t>
            </a: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54202"/>
            <a:ext cx="2209800" cy="1329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953043" y="1195127"/>
            <a:ext cx="3555782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3-axis AMR compass sensor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13"/>
          <a:stretch/>
        </p:blipFill>
        <p:spPr bwMode="auto">
          <a:xfrm>
            <a:off x="6378758" y="1695696"/>
            <a:ext cx="2346150" cy="1093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46"/>
          <a:stretch/>
        </p:blipFill>
        <p:spPr bwMode="auto">
          <a:xfrm>
            <a:off x="6553201" y="3429000"/>
            <a:ext cx="2085171" cy="8480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515153" y="2906268"/>
            <a:ext cx="2431563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Hall Digital </a:t>
            </a:r>
            <a:r>
              <a:rPr lang="en-US" sz="2400" dirty="0" smtClean="0">
                <a:solidFill>
                  <a:schemeClr val="bg1"/>
                </a:solidFill>
              </a:rPr>
              <a:t>Switch</a:t>
            </a:r>
          </a:p>
        </p:txBody>
      </p:sp>
    </p:spTree>
    <p:extLst>
      <p:ext uri="{BB962C8B-B14F-4D97-AF65-F5344CB8AC3E}">
        <p14:creationId xmlns:p14="http://schemas.microsoft.com/office/powerpoint/2010/main" val="55894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rduino Ki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114800" cy="325755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ots of extras for the project</a:t>
            </a:r>
          </a:p>
          <a:p>
            <a:r>
              <a:rPr lang="en-US" dirty="0" smtClean="0"/>
              <a:t>Need Arduino IDE for programming</a:t>
            </a:r>
          </a:p>
          <a:p>
            <a:r>
              <a:rPr lang="en-US" dirty="0" smtClean="0"/>
              <a:t>“</a:t>
            </a:r>
            <a:r>
              <a:rPr lang="en-US" dirty="0" err="1" smtClean="0"/>
              <a:t>ReadAnalogVoltage</a:t>
            </a:r>
            <a:r>
              <a:rPr lang="en-US" dirty="0" smtClean="0"/>
              <a:t>” example is good starting point</a:t>
            </a:r>
            <a:endParaRPr lang="en-US" dirty="0"/>
          </a:p>
        </p:txBody>
      </p:sp>
      <p:pic>
        <p:nvPicPr>
          <p:cNvPr id="4" name="Picture 2" descr="C:\Users\jdavies\Desktop\TEMP\aaaIMG_20220110_11134823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1" r="19463"/>
          <a:stretch/>
        </p:blipFill>
        <p:spPr bwMode="auto">
          <a:xfrm rot="5400000">
            <a:off x="5752588" y="608760"/>
            <a:ext cx="1925403" cy="3372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207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Tiktok</a:t>
            </a:r>
            <a:r>
              <a:rPr lang="en-US" dirty="0" smtClean="0"/>
              <a:t> Submiss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mit </a:t>
            </a:r>
            <a:r>
              <a:rPr lang="en-US" dirty="0" err="1" smtClean="0"/>
              <a:t>Tiktok</a:t>
            </a:r>
            <a:r>
              <a:rPr lang="en-US" dirty="0" smtClean="0"/>
              <a:t> videos by 8pm-ish Thursday</a:t>
            </a:r>
          </a:p>
          <a:p>
            <a:r>
              <a:rPr lang="en-US" dirty="0" smtClean="0"/>
              <a:t>Use #2022mmmsensorchallenge for </a:t>
            </a:r>
            <a:r>
              <a:rPr lang="en-US" dirty="0" smtClean="0"/>
              <a:t>people to find</a:t>
            </a:r>
          </a:p>
          <a:p>
            <a:r>
              <a:rPr lang="en-US" dirty="0" smtClean="0"/>
              <a:t>Panel of chairs will view and judge a winner</a:t>
            </a:r>
          </a:p>
          <a:p>
            <a:r>
              <a:rPr lang="en-US" dirty="0" smtClean="0"/>
              <a:t>All will be recognized in upcoming IEEE magnetics society news letter and awards/plenary session</a:t>
            </a:r>
          </a:p>
          <a:p>
            <a:r>
              <a:rPr lang="en-US" dirty="0" smtClean="0"/>
              <a:t>Sensors and kits are for the teams to ke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55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Room is available each evening for meeting</a:t>
            </a:r>
          </a:p>
          <a:p>
            <a:pPr lvl="1"/>
            <a:r>
              <a:rPr lang="en-US" dirty="0" smtClean="0"/>
              <a:t>Not required to use</a:t>
            </a:r>
          </a:p>
          <a:p>
            <a:r>
              <a:rPr lang="en-US" dirty="0" smtClean="0"/>
              <a:t>Arduino</a:t>
            </a:r>
            <a:r>
              <a:rPr lang="en-US" dirty="0" smtClean="0"/>
              <a:t>:</a:t>
            </a:r>
          </a:p>
          <a:p>
            <a:pPr lvl="1"/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arduino.cc/en/Guide</a:t>
            </a:r>
            <a:endParaRPr lang="en-US" dirty="0" smtClean="0"/>
          </a:p>
          <a:p>
            <a:r>
              <a:rPr lang="en-US" dirty="0"/>
              <a:t>Sensor </a:t>
            </a:r>
            <a:r>
              <a:rPr lang="en-US" dirty="0" smtClean="0"/>
              <a:t>use:</a:t>
            </a:r>
            <a:endParaRPr lang="en-US" dirty="0"/>
          </a:p>
          <a:p>
            <a:pPr lvl="1"/>
            <a:r>
              <a:rPr lang="en-US" dirty="0" smtClean="0"/>
              <a:t>NVE GMR sensor</a:t>
            </a:r>
            <a:endParaRPr lang="en-US" dirty="0" smtClean="0">
              <a:hlinkClick r:id="rId3"/>
            </a:endParaRPr>
          </a:p>
          <a:p>
            <a:pPr lvl="2"/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www.nve.com/analogSensors</a:t>
            </a:r>
            <a:endParaRPr lang="en-US" dirty="0"/>
          </a:p>
          <a:p>
            <a:pPr lvl="1"/>
            <a:r>
              <a:rPr lang="en-US" dirty="0"/>
              <a:t>Hall Effect </a:t>
            </a:r>
            <a:r>
              <a:rPr lang="en-US" dirty="0" smtClean="0"/>
              <a:t>Sensor: Gikfun A3144/OH3144/44E/AH3144E</a:t>
            </a:r>
            <a:endParaRPr lang="en-US" dirty="0"/>
          </a:p>
          <a:p>
            <a:pPr lvl="2"/>
            <a:r>
              <a:rPr lang="en-US" dirty="0" smtClean="0"/>
              <a:t>https</a:t>
            </a:r>
            <a:r>
              <a:rPr lang="en-US" dirty="0"/>
              <a:t>://youtu.be/4-MB1jBocW4</a:t>
            </a:r>
          </a:p>
          <a:p>
            <a:pPr lvl="1"/>
            <a:r>
              <a:rPr lang="en-US" dirty="0" smtClean="0"/>
              <a:t>AMR compass (I</a:t>
            </a:r>
            <a:r>
              <a:rPr lang="en-US" baseline="30000" dirty="0" smtClean="0"/>
              <a:t>2</a:t>
            </a:r>
            <a:r>
              <a:rPr lang="en-US" dirty="0" smtClean="0"/>
              <a:t>C communication)</a:t>
            </a:r>
          </a:p>
          <a:p>
            <a:pPr lvl="2"/>
            <a:r>
              <a:rPr lang="en-US" dirty="0" smtClean="0"/>
              <a:t>https</a:t>
            </a:r>
            <a:r>
              <a:rPr lang="en-US" dirty="0"/>
              <a:t>://electropeak.com/learn/interfacing-gy-271-hmc5883l-compass-magnetometr-with-arduino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73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ensors</a:t>
            </a:r>
            <a:r>
              <a:rPr lang="en-US" dirty="0" smtClean="0"/>
              <a:t> challenge history</a:t>
            </a:r>
            <a:endParaRPr lang="en-US" dirty="0" smtClean="0"/>
          </a:p>
          <a:p>
            <a:pPr lvl="1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sensors challenge</a:t>
            </a:r>
          </a:p>
          <a:p>
            <a:pPr lvl="1"/>
            <a:r>
              <a:rPr lang="en-US" dirty="0" smtClean="0"/>
              <a:t>Proposed </a:t>
            </a:r>
            <a:r>
              <a:rPr lang="en-US" dirty="0" smtClean="0"/>
              <a:t>by Prof. </a:t>
            </a:r>
            <a:r>
              <a:rPr lang="en-US" dirty="0" err="1" smtClean="0"/>
              <a:t>Victorino</a:t>
            </a:r>
            <a:r>
              <a:rPr lang="en-US" dirty="0" smtClean="0"/>
              <a:t> Franco (Univ. of </a:t>
            </a:r>
            <a:r>
              <a:rPr lang="en-US" dirty="0" err="1" smtClean="0"/>
              <a:t>Sevill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irst challenge</a:t>
            </a:r>
          </a:p>
          <a:p>
            <a:pPr lvl="2"/>
            <a:r>
              <a:rPr lang="en-US" dirty="0" smtClean="0"/>
              <a:t>Joint MMM meeting, January 2022, New Orleans</a:t>
            </a:r>
          </a:p>
          <a:p>
            <a:pPr lvl="2"/>
            <a:r>
              <a:rPr lang="en-US" dirty="0" smtClean="0"/>
              <a:t>Six participants</a:t>
            </a:r>
          </a:p>
          <a:p>
            <a:r>
              <a:rPr lang="en-US" dirty="0" smtClean="0"/>
              <a:t>Goals</a:t>
            </a:r>
            <a:endParaRPr lang="en-US" dirty="0" smtClean="0"/>
          </a:p>
          <a:p>
            <a:pPr lvl="1"/>
            <a:r>
              <a:rPr lang="en-US" dirty="0" smtClean="0"/>
              <a:t>Give more practical/applied experience in sensors</a:t>
            </a:r>
          </a:p>
          <a:p>
            <a:pPr lvl="1"/>
            <a:r>
              <a:rPr lang="en-US" dirty="0" smtClean="0"/>
              <a:t>Use sensors + teamwork + creativity to utilize sensors</a:t>
            </a:r>
          </a:p>
          <a:p>
            <a:pPr lvl="1"/>
            <a:r>
              <a:rPr lang="en-US" dirty="0" smtClean="0"/>
              <a:t>Network </a:t>
            </a:r>
            <a:r>
              <a:rPr lang="en-US" dirty="0" smtClean="0"/>
              <a:t>and have fun in the proces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03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nsor</a:t>
            </a:r>
            <a:r>
              <a:rPr lang="en-US" dirty="0" smtClean="0"/>
              <a:t> </a:t>
            </a:r>
            <a:r>
              <a:rPr lang="en-US" dirty="0" smtClean="0"/>
              <a:t>Technolog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79B83-81C0-4956-BEE7-C778B29D1338}" type="datetime1">
              <a:rPr lang="en-US" smtClean="0"/>
              <a:t>10/31/2022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2722859"/>
              </p:ext>
            </p:extLst>
          </p:nvPr>
        </p:nvGraphicFramePr>
        <p:xfrm>
          <a:off x="457201" y="1085851"/>
          <a:ext cx="8229599" cy="2856022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295400"/>
                <a:gridCol w="1752600"/>
                <a:gridCol w="1371600"/>
                <a:gridCol w="990600"/>
                <a:gridCol w="838200"/>
                <a:gridCol w="805542"/>
                <a:gridCol w="1175657"/>
              </a:tblGrid>
              <a:tr h="4800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echnology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tectivity</a:t>
                      </a:r>
                      <a:r>
                        <a:rPr lang="en-US" sz="1400" baseline="0" dirty="0" smtClean="0"/>
                        <a:t> (</a:t>
                      </a:r>
                      <a:r>
                        <a:rPr lang="en-US" sz="1400" baseline="0" dirty="0" err="1" smtClean="0"/>
                        <a:t>pT</a:t>
                      </a:r>
                      <a:r>
                        <a:rPr lang="en-US" sz="1400" baseline="0" dirty="0" smtClean="0"/>
                        <a:t>/√Hz @1Hz)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ptimal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Speed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Volume (cm</a:t>
                      </a:r>
                      <a:r>
                        <a:rPr lang="en-US" sz="1400" baseline="30000" dirty="0" smtClean="0"/>
                        <a:t>3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ower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ost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MOS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Integrable</a:t>
                      </a:r>
                      <a:endParaRPr lang="en-US" sz="1400" dirty="0"/>
                    </a:p>
                  </a:txBody>
                  <a:tcPr marT="34290" marB="34290"/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MR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 – k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5</a:t>
                      </a:r>
                      <a:endParaRPr lang="en-US" sz="1400" dirty="0"/>
                    </a:p>
                  </a:txBody>
                  <a:tcPr marT="34290" marB="3429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uW</a:t>
                      </a:r>
                      <a:endParaRPr lang="en-US" sz="1400" dirty="0"/>
                    </a:p>
                  </a:txBody>
                  <a:tcPr marT="34290" marB="3429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$ 1</a:t>
                      </a:r>
                      <a:endParaRPr lang="en-US" sz="1400" dirty="0"/>
                    </a:p>
                  </a:txBody>
                  <a:tcPr marT="34290" marB="3429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Yes</a:t>
                      </a:r>
                      <a:endParaRPr lang="en-US" sz="1400" dirty="0"/>
                    </a:p>
                  </a:txBody>
                  <a:tcPr marT="34290" marB="3429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MR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 – M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5</a:t>
                      </a:r>
                      <a:endParaRPr lang="en-US" sz="1400" dirty="0"/>
                    </a:p>
                  </a:txBody>
                  <a:tcPr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mW</a:t>
                      </a:r>
                      <a:endParaRPr lang="en-US" sz="1400" dirty="0"/>
                    </a:p>
                  </a:txBody>
                  <a:tcPr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$ 1</a:t>
                      </a:r>
                      <a:endParaRPr lang="en-US" sz="1400" dirty="0"/>
                    </a:p>
                  </a:txBody>
                  <a:tcPr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Yes</a:t>
                      </a:r>
                      <a:endParaRPr lang="en-US" sz="1400" dirty="0"/>
                    </a:p>
                  </a:txBody>
                  <a:tcPr marT="34290" marB="34290">
                    <a:noFill/>
                  </a:tcPr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MR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 – M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4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mW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$ 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Yes</a:t>
                      </a:r>
                      <a:endParaRPr lang="en-US" sz="1400" dirty="0"/>
                    </a:p>
                  </a:txBody>
                  <a:tcPr marT="34290" marB="34290"/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all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0,000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 – k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e-4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mW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$ 0.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Kind-of</a:t>
                      </a:r>
                      <a:endParaRPr lang="en-US" sz="1400" dirty="0"/>
                    </a:p>
                  </a:txBody>
                  <a:tcPr marT="34290" marB="34290"/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luxgate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 k$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</a:t>
                      </a:r>
                      <a:endParaRPr lang="en-US" sz="1400" dirty="0"/>
                    </a:p>
                  </a:txBody>
                  <a:tcPr marT="34290" marB="34290"/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Vapor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 k$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</a:t>
                      </a:r>
                      <a:endParaRPr lang="en-US" sz="1400" dirty="0"/>
                    </a:p>
                  </a:txBody>
                  <a:tcPr marT="34290" marB="34290"/>
                </a:tc>
              </a:tr>
              <a:tr h="3372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quid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01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z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gt;1 k$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</a:t>
                      </a:r>
                      <a:endParaRPr lang="en-US" sz="1400" dirty="0"/>
                    </a:p>
                  </a:txBody>
                  <a:tcPr marT="34290" marB="3429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948083"/>
            <a:ext cx="351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Rough 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rder of magnitude estimates</a:t>
            </a: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1001" y="4000501"/>
            <a:ext cx="457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TMR/GMR Market driven by best performance for small size, low power and cost</a:t>
            </a: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25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4"/>
          <p:cNvSpPr/>
          <p:nvPr/>
        </p:nvSpPr>
        <p:spPr>
          <a:xfrm>
            <a:off x="6062866" y="1885951"/>
            <a:ext cx="2651760" cy="2631380"/>
          </a:xfrm>
          <a:prstGeom prst="roundRect">
            <a:avLst>
              <a:gd name="adj" fmla="val 1060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dirty="0" smtClean="0"/>
              <a:t>Device configuration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83B20-D3CA-423D-B5A1-A74ED07E4E60}" type="datetime1">
              <a:rPr lang="en-US" smtClean="0"/>
              <a:t>10/31/20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smtClean="0"/>
              <a:t> Slide </a:t>
            </a:r>
            <a:fld id="{AFAA70FD-D454-4037-BEED-4790FA604B66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085851"/>
            <a:ext cx="8229600" cy="82274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M</a:t>
            </a:r>
            <a:r>
              <a:rPr lang="en-US" dirty="0" smtClean="0"/>
              <a:t>agnetic property tailoring enables different device type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91228" y="1885951"/>
            <a:ext cx="2651760" cy="2793408"/>
            <a:chOff x="391228" y="1524000"/>
            <a:chExt cx="2651760" cy="3093587"/>
          </a:xfrm>
        </p:grpSpPr>
        <p:sp>
          <p:nvSpPr>
            <p:cNvPr id="54" name="Rounded Rectangle 53"/>
            <p:cNvSpPr/>
            <p:nvPr/>
          </p:nvSpPr>
          <p:spPr>
            <a:xfrm>
              <a:off x="391228" y="1524000"/>
              <a:ext cx="2651760" cy="2914147"/>
            </a:xfrm>
            <a:prstGeom prst="roundRect">
              <a:avLst>
                <a:gd name="adj" fmla="val 10601"/>
              </a:avLst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503199" y="1967039"/>
              <a:ext cx="2392401" cy="1729322"/>
              <a:chOff x="228775" y="2893031"/>
              <a:chExt cx="2866193" cy="2071793"/>
            </a:xfrm>
          </p:grpSpPr>
          <p:graphicFrame>
            <p:nvGraphicFramePr>
              <p:cNvPr id="1026" name="Object 17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4783310"/>
                  </p:ext>
                </p:extLst>
              </p:nvPr>
            </p:nvGraphicFramePr>
            <p:xfrm>
              <a:off x="319718" y="2893031"/>
              <a:ext cx="2775250" cy="1895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Bitmap Image" r:id="rId4" imgW="2781688" imgH="2505425" progId="PBrush">
                      <p:embed/>
                    </p:oleObj>
                  </mc:Choice>
                  <mc:Fallback>
                    <p:oleObj name="Bitmap Image" r:id="rId4" imgW="2781688" imgH="2505425" progId="PBrus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718" y="2893031"/>
                            <a:ext cx="2775250" cy="189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0" name="TextBox 917"/>
              <p:cNvSpPr txBox="1">
                <a:spLocks noChangeArrowheads="1"/>
              </p:cNvSpPr>
              <p:nvPr/>
            </p:nvSpPr>
            <p:spPr bwMode="auto">
              <a:xfrm>
                <a:off x="1451736" y="4561189"/>
                <a:ext cx="677473" cy="403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7920" tIns="43960" rIns="87920" bIns="43960">
                <a:spAutoFit/>
              </a:bodyPr>
              <a:lstStyle/>
              <a:p>
                <a:r>
                  <a:rPr lang="en-US" sz="1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eld</a:t>
                </a:r>
                <a:endPara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1" name="TextBox 918"/>
              <p:cNvSpPr txBox="1">
                <a:spLocks noChangeArrowheads="1"/>
              </p:cNvSpPr>
              <p:nvPr/>
            </p:nvSpPr>
            <p:spPr bwMode="auto">
              <a:xfrm rot="16200000">
                <a:off x="-360421" y="3722768"/>
                <a:ext cx="1579735" cy="401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7920" tIns="43960" rIns="87920" bIns="4396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sistance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1228957" y="1600200"/>
              <a:ext cx="1042273" cy="511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gital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91228" y="3697291"/>
              <a:ext cx="2651760" cy="920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69863" indent="-169863">
                <a:buFont typeface="Arial" panose="020B0604020202020204" pitchFamily="34" charset="0"/>
                <a:buChar char="•"/>
              </a:pPr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rong uniaxial anisotropy</a:t>
              </a:r>
            </a:p>
            <a:p>
              <a:pPr marL="169863" indent="-169863">
                <a:buFont typeface="Arial" panose="020B0604020202020204" pitchFamily="34" charset="0"/>
                <a:buChar char="•"/>
              </a:pPr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mory/Switches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745811" y="1943100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ipola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246120" y="1885950"/>
            <a:ext cx="2658122" cy="2854964"/>
            <a:chOff x="3246120" y="2572254"/>
            <a:chExt cx="2658122" cy="3806618"/>
          </a:xfrm>
          <a:solidFill>
            <a:schemeClr val="accent2"/>
          </a:solidFill>
        </p:grpSpPr>
        <p:sp>
          <p:nvSpPr>
            <p:cNvPr id="53" name="Rounded Rectangle 52"/>
            <p:cNvSpPr/>
            <p:nvPr/>
          </p:nvSpPr>
          <p:spPr>
            <a:xfrm>
              <a:off x="3246120" y="2572254"/>
              <a:ext cx="2651760" cy="3508506"/>
            </a:xfrm>
            <a:prstGeom prst="roundRect">
              <a:avLst>
                <a:gd name="adj" fmla="val 10601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016673" y="2653993"/>
              <a:ext cx="1144865" cy="615553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ipolar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276600" y="4942582"/>
              <a:ext cx="2627642" cy="1436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ross-axis anisotrop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16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agnetometry</a:t>
              </a:r>
              <a:endParaRPr lang="en-US" sz="16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urrent sens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vigation</a:t>
              </a:r>
            </a:p>
          </p:txBody>
        </p:sp>
        <p:pic>
          <p:nvPicPr>
            <p:cNvPr id="59" name="Picture 58" descr="Figure2_MR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37560" y="3200400"/>
              <a:ext cx="2499117" cy="16148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0" name="TextBox 59"/>
          <p:cNvSpPr txBox="1"/>
          <p:nvPr/>
        </p:nvSpPr>
        <p:spPr>
          <a:xfrm>
            <a:off x="6062866" y="3720153"/>
            <a:ext cx="2651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ultilayer sta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ximity sen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ipolar switches</a:t>
            </a:r>
          </a:p>
        </p:txBody>
      </p:sp>
      <p:pic>
        <p:nvPicPr>
          <p:cNvPr id="9265" name="Picture 49" descr="C:\Users\jdavies\Downloads\AA-graphs--25C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435" y="2332191"/>
            <a:ext cx="2241318" cy="1211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613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ical Sensor, CIP GM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73D5D-9F27-44F6-9FF7-8492EA8F6434}" type="datetime1">
              <a:rPr lang="en-US" smtClean="0"/>
              <a:t>10/31/2022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304800" y="1200150"/>
            <a:ext cx="4953000" cy="325755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Wheatstone bridge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Excellent temperature stability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wo “reference” legs</a:t>
            </a:r>
          </a:p>
          <a:p>
            <a:pPr lvl="1"/>
            <a:r>
              <a:rPr lang="en-US" sz="2400" dirty="0" smtClean="0"/>
              <a:t>Shields or “dead” GMR</a:t>
            </a:r>
          </a:p>
          <a:p>
            <a:r>
              <a:rPr lang="en-US" sz="2800" dirty="0" smtClean="0"/>
              <a:t>Flux concentrate “active” legs </a:t>
            </a:r>
          </a:p>
          <a:p>
            <a:pPr lvl="1"/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74309"/>
              </p:ext>
            </p:extLst>
          </p:nvPr>
        </p:nvGraphicFramePr>
        <p:xfrm>
          <a:off x="1524000" y="1543050"/>
          <a:ext cx="2999874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543050"/>
                        <a:ext cx="2999874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97361"/>
              </p:ext>
            </p:extLst>
          </p:nvPr>
        </p:nvGraphicFramePr>
        <p:xfrm>
          <a:off x="457201" y="3714750"/>
          <a:ext cx="2053169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1" y="3714750"/>
                        <a:ext cx="2053169" cy="57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38814" y="3690550"/>
            <a:ext cx="29475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xample: linear response, 10% GMR, Saturate at 10 Oe</a:t>
            </a:r>
          </a:p>
          <a:p>
            <a:r>
              <a:rPr lang="en-US" dirty="0" smtClean="0">
                <a:solidFill>
                  <a:schemeClr val="bg1"/>
                </a:solidFill>
                <a:sym typeface="Wingdings" panose="05000000000000000000" pitchFamily="2" charset="2"/>
              </a:rPr>
              <a:t> 8.2 mV/V-Oe sensitivity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609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6580"/>
            <a:ext cx="2209800" cy="132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1028700"/>
            <a:ext cx="4020251" cy="147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7" descr="C:\Users\jdavies\Documents\StockImages\Wheatstone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30696"/>
            <a:ext cx="2362200" cy="1226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676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919" y="800100"/>
            <a:ext cx="6605481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eld and Frequency Marketspa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C3862-25EA-4836-8382-DA6DEB2EA65F}" type="datetime1">
              <a:rPr lang="en-US" smtClean="0"/>
              <a:t>10/31/2022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648200" y="1028700"/>
            <a:ext cx="3048000" cy="1828800"/>
          </a:xfrm>
          <a:prstGeom prst="roundRect">
            <a:avLst>
              <a:gd name="adj" fmla="val 9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Industrial controls/positioning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667000" y="2228850"/>
            <a:ext cx="3048000" cy="1028700"/>
          </a:xfrm>
          <a:prstGeom prst="roundRect">
            <a:avLst/>
          </a:prstGeom>
          <a:solidFill>
            <a:srgbClr val="92D050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Geophysical</a:t>
            </a: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402859" y="1771650"/>
            <a:ext cx="2235941" cy="1943100"/>
          </a:xfrm>
          <a:prstGeom prst="roundRect">
            <a:avLst>
              <a:gd name="adj" fmla="val 10238"/>
            </a:avLst>
          </a:prstGeom>
          <a:solidFill>
            <a:schemeClr val="accent2">
              <a:lumMod val="60000"/>
              <a:lumOff val="40000"/>
              <a:alpha val="6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Magnetic Anomalies</a:t>
            </a: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343400" y="2743200"/>
            <a:ext cx="2133600" cy="1085850"/>
          </a:xfrm>
          <a:prstGeom prst="roundRect">
            <a:avLst/>
          </a:prstGeom>
          <a:solidFill>
            <a:schemeClr val="accent4">
              <a:lumMod val="75000"/>
              <a:alpha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gneto-</a:t>
            </a:r>
            <a:r>
              <a:rPr lang="en-US" dirty="0" err="1" smtClean="0"/>
              <a:t>cardiography</a:t>
            </a:r>
            <a:r>
              <a:rPr lang="en-US" dirty="0" smtClean="0"/>
              <a:t>/ Encephalography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629400" y="1885950"/>
            <a:ext cx="1524000" cy="1200150"/>
          </a:xfrm>
          <a:prstGeom prst="roundRect">
            <a:avLst/>
          </a:prstGeom>
          <a:solidFill>
            <a:schemeClr val="accent6">
              <a:lumMod val="75000"/>
              <a:alpha val="6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DD/data storag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41148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>
                    <a:lumMod val="75000"/>
                  </a:schemeClr>
                </a:solidFill>
              </a:rPr>
              <a:t>Adapted from “Magnetic Sensors and Magnetometers”, P. </a:t>
            </a:r>
            <a:r>
              <a:rPr lang="en-US" sz="1400" dirty="0" err="1" smtClean="0">
                <a:solidFill>
                  <a:schemeClr val="bg2">
                    <a:lumMod val="75000"/>
                  </a:schemeClr>
                </a:solidFill>
              </a:rPr>
              <a:t>Ripka</a:t>
            </a:r>
            <a:r>
              <a:rPr lang="en-US" sz="1400" dirty="0" smtClean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US" sz="1400" dirty="0" err="1" smtClean="0">
                <a:solidFill>
                  <a:schemeClr val="bg2">
                    <a:lumMod val="75000"/>
                  </a:schemeClr>
                </a:solidFill>
              </a:rPr>
              <a:t>Artech</a:t>
            </a:r>
            <a:r>
              <a:rPr lang="en-US" sz="1400" dirty="0" smtClean="0">
                <a:solidFill>
                  <a:schemeClr val="bg2">
                    <a:lumMod val="75000"/>
                  </a:schemeClr>
                </a:solidFill>
              </a:rPr>
              <a:t>, (2001)</a:t>
            </a:r>
            <a:endParaRPr lang="en-US" sz="14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rot="747515">
            <a:off x="2803754" y="1234524"/>
            <a:ext cx="5214431" cy="1536007"/>
          </a:xfrm>
          <a:prstGeom prst="rect">
            <a:avLst/>
          </a:prstGeom>
          <a:solidFill>
            <a:schemeClr val="accent6">
              <a:lumMod val="75000"/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 rot="1286434">
            <a:off x="4262042" y="1827544"/>
            <a:ext cx="3505342" cy="1101936"/>
          </a:xfrm>
          <a:prstGeom prst="rect">
            <a:avLst/>
          </a:prstGeom>
          <a:solidFill>
            <a:srgbClr val="C000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 rot="511687">
            <a:off x="2825560" y="1166682"/>
            <a:ext cx="3962400" cy="769899"/>
          </a:xfrm>
          <a:prstGeom prst="rect">
            <a:avLst/>
          </a:prstGeom>
          <a:solidFill>
            <a:srgbClr val="00206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 rot="511687">
            <a:off x="2743895" y="1704988"/>
            <a:ext cx="3962400" cy="2286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all Sensor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 rot="747515">
            <a:off x="2576866" y="2532851"/>
            <a:ext cx="5214431" cy="2286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GMR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 rot="1286434">
            <a:off x="4049219" y="2670662"/>
            <a:ext cx="3505342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TMR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2675015" y="3086100"/>
            <a:ext cx="3962400" cy="2286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/>
              <a:t>Flux Gat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276600" y="3143250"/>
            <a:ext cx="2133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tomic/Vapor Magnetometer, SQUID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469660" y="2628900"/>
            <a:ext cx="2769341" cy="2286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/>
              <a:t>AMR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629400" y="4286247"/>
            <a:ext cx="1752600" cy="369332"/>
            <a:chOff x="6629400" y="5715000"/>
            <a:chExt cx="1752600" cy="492443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6842169" y="5748010"/>
              <a:ext cx="1539831" cy="0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629400" y="5715000"/>
              <a:ext cx="166045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STT, STO, STMD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1066800" y="1819288"/>
            <a:ext cx="0" cy="14954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99705" y="2302038"/>
            <a:ext cx="1558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ing C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15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22" grpId="0" animBg="1"/>
      <p:bldP spid="14" grpId="0" animBg="1"/>
      <p:bldP spid="19" grpId="0" animBg="1"/>
      <p:bldP spid="15" grpId="0" animBg="1"/>
      <p:bldP spid="23" grpId="0" animBg="1"/>
      <p:bldP spid="13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nsor Marketspa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916E5-32FA-46E4-9F5A-84AA91AB13E4}" type="datetime1">
              <a:rPr lang="en-US" smtClean="0"/>
              <a:t>10/31/202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7848600" cy="325755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Mechanical position sensing</a:t>
            </a:r>
          </a:p>
          <a:p>
            <a:pPr lvl="1"/>
            <a:r>
              <a:rPr lang="en-US" dirty="0" smtClean="0"/>
              <a:t>Cylinder positioning, flow meters, </a:t>
            </a:r>
            <a:r>
              <a:rPr lang="en-US" dirty="0" err="1" smtClean="0"/>
              <a:t>geartooth</a:t>
            </a:r>
            <a:r>
              <a:rPr lang="en-US" dirty="0" smtClean="0"/>
              <a:t> sensors, encoders</a:t>
            </a:r>
          </a:p>
          <a:p>
            <a:r>
              <a:rPr lang="en-US" dirty="0" smtClean="0"/>
              <a:t>Magnetic field anomaly detection</a:t>
            </a:r>
          </a:p>
          <a:p>
            <a:pPr lvl="1"/>
            <a:r>
              <a:rPr lang="en-US" dirty="0" smtClean="0"/>
              <a:t>Medical devices/biosensors</a:t>
            </a:r>
          </a:p>
          <a:p>
            <a:pPr lvl="1"/>
            <a:r>
              <a:rPr lang="en-US" dirty="0" smtClean="0"/>
              <a:t>Defect/particle detections</a:t>
            </a:r>
          </a:p>
          <a:p>
            <a:r>
              <a:rPr lang="en-US" dirty="0" smtClean="0"/>
              <a:t>Electric current sensing</a:t>
            </a:r>
          </a:p>
          <a:p>
            <a:pPr lvl="1"/>
            <a:r>
              <a:rPr lang="en-US" dirty="0" smtClean="0"/>
              <a:t>Electric vehicles, precision motor/power cont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85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48005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5400" dirty="0" smtClean="0"/>
              <a:t>Applica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C480B-AAFE-4E0B-A632-37B0709528F7}" type="datetime1">
              <a:rPr lang="en-US" smtClean="0"/>
              <a:t>10/31/202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47500" lnSpcReduction="20000"/>
          </a:bodyPr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2294" name="Content Placeholder 9"/>
          <p:cNvSpPr>
            <a:spLocks noGrp="1"/>
          </p:cNvSpPr>
          <p:nvPr>
            <p:ph sz="quarter" idx="1"/>
          </p:nvPr>
        </p:nvSpPr>
        <p:spPr>
          <a:xfrm>
            <a:off x="304800" y="1143000"/>
            <a:ext cx="8534400" cy="3347457"/>
          </a:xfrm>
        </p:spPr>
        <p:txBody>
          <a:bodyPr>
            <a:noAutofit/>
          </a:bodyPr>
          <a:lstStyle/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 smtClean="0">
                <a:latin typeface="Arial" charset="0"/>
                <a:cs typeface="Arial" charset="0"/>
              </a:rPr>
              <a:t>Medical device sensor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(</a:t>
            </a:r>
            <a:r>
              <a:rPr lang="en-US" i="1" dirty="0" smtClean="0">
                <a:latin typeface="Arial" charset="0"/>
                <a:cs typeface="Arial" charset="0"/>
              </a:rPr>
              <a:t>e.g., </a:t>
            </a:r>
            <a:r>
              <a:rPr lang="en-US" dirty="0" smtClean="0">
                <a:latin typeface="Arial" charset="0"/>
                <a:cs typeface="Arial" charset="0"/>
              </a:rPr>
              <a:t>pacemakers and hearing aids)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 err="1">
                <a:latin typeface="Arial" charset="0"/>
                <a:cs typeface="Arial" charset="0"/>
              </a:rPr>
              <a:t>Biomagnetics</a:t>
            </a:r>
            <a:r>
              <a:rPr lang="en-US" dirty="0">
                <a:latin typeface="Arial" charset="0"/>
                <a:cs typeface="Arial" charset="0"/>
              </a:rPr>
              <a:t>/particle detection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>
                <a:latin typeface="Arial" charset="0"/>
                <a:cs typeface="Arial" charset="0"/>
              </a:rPr>
              <a:t>A</a:t>
            </a:r>
            <a:r>
              <a:rPr lang="en-US" dirty="0" smtClean="0">
                <a:latin typeface="Arial" charset="0"/>
                <a:cs typeface="Arial" charset="0"/>
              </a:rPr>
              <a:t>nomaly </a:t>
            </a:r>
            <a:r>
              <a:rPr lang="en-US" dirty="0">
                <a:latin typeface="Arial" charset="0"/>
                <a:cs typeface="Arial" charset="0"/>
              </a:rPr>
              <a:t>detection (</a:t>
            </a:r>
            <a:r>
              <a:rPr lang="en-US" i="1" dirty="0">
                <a:latin typeface="Arial" charset="0"/>
                <a:cs typeface="Arial" charset="0"/>
              </a:rPr>
              <a:t>e.g</a:t>
            </a:r>
            <a:r>
              <a:rPr lang="en-US" dirty="0">
                <a:latin typeface="Arial" charset="0"/>
                <a:cs typeface="Arial" charset="0"/>
              </a:rPr>
              <a:t>., vehicles)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>
                <a:latin typeface="Arial" charset="0"/>
                <a:cs typeface="Arial" charset="0"/>
              </a:rPr>
              <a:t>C</a:t>
            </a:r>
            <a:r>
              <a:rPr lang="en-US" dirty="0" smtClean="0">
                <a:latin typeface="Arial" charset="0"/>
                <a:cs typeface="Arial" charset="0"/>
              </a:rPr>
              <a:t>ompassing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 smtClean="0">
                <a:latin typeface="Arial" charset="0"/>
                <a:cs typeface="Arial" charset="0"/>
              </a:rPr>
              <a:t>Speed, position, and angle sensors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 smtClean="0">
                <a:latin typeface="Arial" charset="0"/>
                <a:cs typeface="Arial" charset="0"/>
              </a:rPr>
              <a:t>Data storage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 smtClean="0">
                <a:latin typeface="Arial" charset="0"/>
                <a:cs typeface="Arial" charset="0"/>
              </a:rPr>
              <a:t>Current sensors</a:t>
            </a:r>
          </a:p>
          <a:p>
            <a:pPr marL="346075" lvl="1" indent="-346075"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 smtClean="0">
                <a:latin typeface="Arial" charset="0"/>
                <a:cs typeface="Arial" charset="0"/>
              </a:rPr>
              <a:t>Security</a:t>
            </a:r>
          </a:p>
          <a:p>
            <a:pPr eaLnBrk="1" hangingPunct="1"/>
            <a:endParaRPr lang="en-US" sz="2800" dirty="0" smtClean="0">
              <a:latin typeface="Arial" charset="0"/>
              <a:cs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843661" y="2548465"/>
            <a:ext cx="5571676" cy="2039678"/>
            <a:chOff x="3310162" y="3246122"/>
            <a:chExt cx="5571676" cy="2719571"/>
          </a:xfrm>
        </p:grpSpPr>
        <p:pic>
          <p:nvPicPr>
            <p:cNvPr id="12290" name="Picture 6" descr="C:\WINDOWS\Desktop\STJUDE3.gif"/>
            <p:cNvPicPr>
              <a:picLocks noChangeAspect="1" noChangeArrowheads="1"/>
            </p:cNvPicPr>
            <p:nvPr/>
          </p:nvPicPr>
          <p:blipFill>
            <a:blip r:embed="rId3" cstate="print"/>
            <a:srcRect l="5105" t="9753" r="13425" b="11498"/>
            <a:stretch>
              <a:fillRect/>
            </a:stretch>
          </p:blipFill>
          <p:spPr bwMode="auto">
            <a:xfrm>
              <a:off x="7040853" y="3246122"/>
              <a:ext cx="1828780" cy="192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291" name="Line 11"/>
            <p:cNvSpPr>
              <a:spLocks noChangeShapeType="1"/>
            </p:cNvSpPr>
            <p:nvPr/>
          </p:nvSpPr>
          <p:spPr bwMode="auto">
            <a:xfrm flipV="1">
              <a:off x="7494587" y="4754563"/>
              <a:ext cx="590550" cy="4635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12292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l="37723" t="69426" r="34196" b="26651"/>
            <a:stretch>
              <a:fillRect/>
            </a:stretch>
          </p:blipFill>
          <p:spPr bwMode="auto">
            <a:xfrm>
              <a:off x="3769755" y="5330243"/>
              <a:ext cx="4732670" cy="41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8034337" y="4681538"/>
              <a:ext cx="381000" cy="762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96" name="TextBox 10"/>
            <p:cNvSpPr txBox="1">
              <a:spLocks noChangeArrowheads="1"/>
            </p:cNvSpPr>
            <p:nvPr/>
          </p:nvSpPr>
          <p:spPr bwMode="auto">
            <a:xfrm>
              <a:off x="6096000" y="3809999"/>
              <a:ext cx="1398587" cy="861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dirty="0"/>
                <a:t>Implantable </a:t>
              </a:r>
            </a:p>
            <a:p>
              <a:r>
                <a:rPr lang="en-US" sz="1200" dirty="0"/>
                <a:t>Cardiac Defibrillator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3310162" y="5166341"/>
              <a:ext cx="5571676" cy="79935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032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ChangeArrowheads="1"/>
          </p:cNvSpPr>
          <p:nvPr/>
        </p:nvSpPr>
        <p:spPr bwMode="auto">
          <a:xfrm>
            <a:off x="0" y="377196"/>
            <a:ext cx="9144000" cy="48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53" tIns="46026" rIns="92053" bIns="46026" anchor="ctr"/>
          <a:lstStyle/>
          <a:p>
            <a:pPr algn="ctr" eaLnBrk="0" hangingPunct="0">
              <a:defRPr/>
            </a:pPr>
            <a:r>
              <a:rPr lang="en-US" sz="4000" dirty="0" smtClean="0">
                <a:latin typeface="+mj-lt"/>
                <a:cs typeface="+mn-cs"/>
              </a:rPr>
              <a:t>Interesting Case study: </a:t>
            </a:r>
            <a:r>
              <a:rPr lang="en-US" sz="4000" dirty="0" smtClean="0">
                <a:latin typeface="+mj-lt"/>
                <a:cs typeface="+mn-cs"/>
              </a:rPr>
              <a:t>Implant </a:t>
            </a:r>
            <a:r>
              <a:rPr lang="en-US" sz="4000" dirty="0">
                <a:latin typeface="+mj-lt"/>
                <a:cs typeface="+mn-cs"/>
              </a:rPr>
              <a:t>Reliability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58775" y="3669018"/>
            <a:ext cx="8362950" cy="1384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08" rIns="91417" bIns="4570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smtClean="0"/>
              <a:t>Guidant (Boston Scientific) pacemaker recalled due to mechanical reed switch “</a:t>
            </a:r>
            <a:r>
              <a:rPr lang="en-US" sz="2400" b="0" dirty="0" err="1" smtClean="0"/>
              <a:t>stickage</a:t>
            </a:r>
            <a:r>
              <a:rPr lang="en-US" sz="2400" b="0" dirty="0" smtClean="0"/>
              <a:t>”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dirty="0" err="1" smtClean="0"/>
              <a:t>Magnetoresistive</a:t>
            </a:r>
            <a:r>
              <a:rPr lang="en-US" sz="2400" dirty="0" smtClean="0"/>
              <a:t> switches save the day</a:t>
            </a:r>
            <a:endParaRPr lang="en-US" sz="2400" b="0" dirty="0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 rot="5400000">
            <a:off x="5877719" y="2426477"/>
            <a:ext cx="2976563" cy="40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08" rIns="91417" bIns="4570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000" b="0" dirty="0">
                <a:solidFill>
                  <a:schemeClr val="bg1"/>
                </a:solidFill>
              </a:rPr>
              <a:t>Photo: “A recalled Guidant defibrillator,” </a:t>
            </a:r>
            <a:r>
              <a:rPr lang="en-US" sz="1000" b="0" i="1" dirty="0">
                <a:solidFill>
                  <a:schemeClr val="bg1"/>
                </a:solidFill>
              </a:rPr>
              <a:t>StarTribune</a:t>
            </a:r>
            <a:r>
              <a:rPr lang="en-US" sz="1000" b="0" dirty="0">
                <a:solidFill>
                  <a:schemeClr val="bg1"/>
                </a:solidFill>
              </a:rPr>
              <a:t>, 8/7/05</a:t>
            </a:r>
          </a:p>
        </p:txBody>
      </p:sp>
      <p:pic>
        <p:nvPicPr>
          <p:cNvPr id="35846" name="Picture 7" descr="C:\Documents and Settings\Dan Baker\Desktop\1guidant022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2800" y="894060"/>
            <a:ext cx="5156200" cy="2534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2A01-BE2E-4608-9C46-E1FB0918A5C0}" type="datetime1">
              <a:rPr lang="en-US" smtClean="0"/>
              <a:t>10/31/202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78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237</TotalTime>
  <Words>535</Words>
  <Application>Microsoft Office PowerPoint</Application>
  <PresentationFormat>On-screen Show (16:9)</PresentationFormat>
  <Paragraphs>184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Median</vt:lpstr>
      <vt:lpstr>Bitmap Image</vt:lpstr>
      <vt:lpstr>Equation</vt:lpstr>
      <vt:lpstr>Sensors Challenge Overview</vt:lpstr>
      <vt:lpstr>Introduction</vt:lpstr>
      <vt:lpstr>Sensor Technologies</vt:lpstr>
      <vt:lpstr>Device configurations</vt:lpstr>
      <vt:lpstr>Typical Sensor, CIP GMR</vt:lpstr>
      <vt:lpstr>Field and Frequency Marketspace</vt:lpstr>
      <vt:lpstr>Sensor Marketspace</vt:lpstr>
      <vt:lpstr>Applications</vt:lpstr>
      <vt:lpstr>PowerPoint Presentation</vt:lpstr>
      <vt:lpstr>The Challenge</vt:lpstr>
      <vt:lpstr>Sensors</vt:lpstr>
      <vt:lpstr>Arduino Kit</vt:lpstr>
      <vt:lpstr>Tiktok Submission</vt:lpstr>
      <vt:lpstr>Resour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davies</dc:creator>
  <cp:lastModifiedBy>jdavies</cp:lastModifiedBy>
  <cp:revision>88</cp:revision>
  <dcterms:created xsi:type="dcterms:W3CDTF">2022-01-10T16:32:23Z</dcterms:created>
  <dcterms:modified xsi:type="dcterms:W3CDTF">2022-11-02T12:34:48Z</dcterms:modified>
</cp:coreProperties>
</file>